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3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0312" y="-190743"/>
            <a:ext cx="118872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Лимонника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итайского плоды                             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chizandrae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inensidis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fructus</a:t>
            </a:r>
            <a:endParaRPr lang="ru-RU" sz="3600" dirty="0">
              <a:latin typeface="Arial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имонника китайского семена                                   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chizandr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inensidis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min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имонник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итайский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chizandr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hinensis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urcz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ail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Лимонниковые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chizandr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0" name="Picture 4" descr="C:\Users\User\Downloads\na-liste-na-stole-rassipani-semena-i-suhie-plodi-limonnik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4761" y="3913404"/>
            <a:ext cx="4150639" cy="27441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Плоды, семена, почки\Schizandra chinensis\109648_af5e799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530112"/>
            <a:ext cx="12191999" cy="81243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66586" y="5569773"/>
            <a:ext cx="9306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</a:t>
            </a:r>
            <a:r>
              <a:rPr lang="ru-RU" sz="2800" dirty="0" err="1" smtClean="0"/>
              <a:t>схизандрин</a:t>
            </a:r>
            <a:r>
              <a:rPr lang="ru-RU" sz="2800" dirty="0" smtClean="0"/>
              <a:t>                                                 </a:t>
            </a:r>
            <a:r>
              <a:rPr lang="ru-RU" sz="2800" dirty="0" err="1" smtClean="0"/>
              <a:t>изосхизандри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53852" y="1214796"/>
          <a:ext cx="9034335" cy="410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6374366" imgH="2898251" progId="ChemDraw.Document.6.0">
                  <p:embed/>
                </p:oleObj>
              </mc:Choice>
              <mc:Fallback>
                <p:oleObj name="CS ChemDraw Drawing" r:id="rId3" imgW="6374366" imgH="289825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52" y="1214796"/>
                        <a:ext cx="9034335" cy="410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1745" name="Rectangle 1"/>
          <p:cNvSpPr>
            <a:spLocks noChangeArrowheads="1"/>
          </p:cNvSpPr>
          <p:nvPr/>
        </p:nvSpPr>
        <p:spPr bwMode="auto">
          <a:xfrm>
            <a:off x="463464" y="56926"/>
            <a:ext cx="1152812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чество плодов лимонника китайского регламентируется ГФ X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0" lang="ru-RU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С.2.5.0081.18 по содержанию суммы </a:t>
            </a:r>
            <a:r>
              <a:rPr kumimoji="0" lang="ru-RU" sz="3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игнанов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, в пересчете на </a:t>
            </a:r>
            <a:r>
              <a:rPr lang="ru-RU" sz="3600" dirty="0" err="1" smtClean="0">
                <a:latin typeface="Times New Roman" pitchFamily="18" charset="0"/>
                <a:cs typeface="Times New Roman" pitchFamily="18" charset="0"/>
              </a:rPr>
              <a:t>схизандрин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, определяемой методом ВЭЖХ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не менее 0,7%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 качество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семя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ФС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2.5.0082.18 также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по содержанию суммы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лигнанов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, в пересчете на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схизандрин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, определяемой методом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ВЭЖХ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(не менее 1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%)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8 включены только плоды лимонника, которые стандартизуются по содержанию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схизандрин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0,4%), определяемого ВЭЖХ методом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76775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лимонника китайск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0721" name="Picture 1" descr="C:\Users\User\Downloads\a3e446134de4cf8634055fa22210c22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4192" y="1228247"/>
            <a:ext cx="6113912" cy="5629753"/>
          </a:xfrm>
          <a:prstGeom prst="rect">
            <a:avLst/>
          </a:prstGeom>
          <a:noFill/>
        </p:spPr>
      </p:pic>
      <p:pic>
        <p:nvPicPr>
          <p:cNvPr id="30722" name="Picture 2" descr="C:\Users\User\Downloads\limonnika_plodov_nastojk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737" y="1216870"/>
            <a:ext cx="4635306" cy="56411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113</Words>
  <Application>Microsoft Office PowerPoint</Application>
  <PresentationFormat>Широкоэкранный</PresentationFormat>
  <Paragraphs>14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5</cp:revision>
  <dcterms:created xsi:type="dcterms:W3CDTF">2017-09-02T10:15:39Z</dcterms:created>
  <dcterms:modified xsi:type="dcterms:W3CDTF">2021-10-13T13:28:44Z</dcterms:modified>
</cp:coreProperties>
</file>